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E05" w:rsidRPr="00B7520D" w:rsidRDefault="00E13E05" w:rsidP="00B7520D">
      <w:pPr>
        <w:pStyle w:val="FormatmallRAvsnittArial19pt"/>
      </w:pPr>
      <w:r w:rsidRPr="00B7520D">
        <w:rPr>
          <w:noProof/>
        </w:rPr>
        <w:t>Övningsprov</w:t>
      </w:r>
      <w:r w:rsidRPr="00B7520D">
        <w:t xml:space="preserve"> kap </w:t>
      </w:r>
      <w:r w:rsidR="00462094">
        <w:t>3</w:t>
      </w:r>
    </w:p>
    <w:p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 xml:space="preserve">ersion </w:t>
      </w:r>
      <w:r w:rsidR="00CF7ECE">
        <w:t>2</w:t>
      </w:r>
    </w:p>
    <w:p w:rsidR="00E13E05" w:rsidRPr="000A5A8B" w:rsidRDefault="00535ED9" w:rsidP="00B7520D">
      <w:pPr>
        <w:pStyle w:val="RUnder"/>
      </w:pPr>
      <w:r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1769745</wp:posOffset>
            </wp:positionH>
            <wp:positionV relativeFrom="paragraph">
              <wp:posOffset>58420</wp:posOffset>
            </wp:positionV>
            <wp:extent cx="4251960" cy="1988820"/>
            <wp:effectExtent l="0" t="0" r="0" b="0"/>
            <wp:wrapNone/>
            <wp:docPr id="2" name="Bildobjekt 1" descr="Ö3-2-0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-2-01.eps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51960" cy="1988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3E05" w:rsidRPr="000A5A8B">
        <w:t>Del I</w:t>
      </w:r>
    </w:p>
    <w:p w:rsidR="00F74D66" w:rsidRDefault="00C34E0D" w:rsidP="00F74D66">
      <w:pPr>
        <w:pStyle w:val="Uppgiftluftver"/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C22F7F">
        <w:tab/>
      </w:r>
      <w:r w:rsidR="00F74D66" w:rsidRPr="00FA76A3">
        <w:t xml:space="preserve">Vilka vinklar </w:t>
      </w:r>
      <w:proofErr w:type="gramStart"/>
      <w:r w:rsidR="00F74D66" w:rsidRPr="00FA76A3">
        <w:t xml:space="preserve">är </w:t>
      </w:r>
      <w:r w:rsidR="00535ED9">
        <w:t xml:space="preserve">   </w:t>
      </w:r>
      <w:r w:rsidR="00F74D66">
        <w:t>B</w:t>
      </w:r>
      <w:proofErr w:type="gramEnd"/>
    </w:p>
    <w:p w:rsidR="00535ED9" w:rsidRDefault="00F74D66" w:rsidP="00F74D66">
      <w:pPr>
        <w:pStyle w:val="Uppgift"/>
      </w:pPr>
      <w:r>
        <w:tab/>
      </w:r>
      <w:proofErr w:type="gramStart"/>
      <w:r w:rsidRPr="00FA76A3">
        <w:t>a)  spetsiga</w:t>
      </w:r>
      <w:proofErr w:type="gramEnd"/>
    </w:p>
    <w:p w:rsidR="00535ED9" w:rsidRDefault="00F74D66" w:rsidP="00F74D66">
      <w:pPr>
        <w:pStyle w:val="Uppgift"/>
      </w:pPr>
      <w:r w:rsidRPr="00FA76A3">
        <w:tab/>
      </w:r>
      <w:proofErr w:type="gramStart"/>
      <w:r w:rsidRPr="00FA76A3">
        <w:t>b)  räta</w:t>
      </w:r>
      <w:proofErr w:type="gramEnd"/>
      <w:r w:rsidRPr="00FA76A3">
        <w:t xml:space="preserve"> </w:t>
      </w:r>
    </w:p>
    <w:p w:rsidR="00F74D66" w:rsidRDefault="00F74D66" w:rsidP="00F74D66">
      <w:pPr>
        <w:pStyle w:val="Uppgift"/>
      </w:pPr>
      <w:r w:rsidRPr="00FA76A3">
        <w:tab/>
      </w:r>
      <w:proofErr w:type="gramStart"/>
      <w:r w:rsidRPr="00FA76A3">
        <w:t>c)  trubbiga</w:t>
      </w:r>
      <w:proofErr w:type="gramEnd"/>
    </w:p>
    <w:p w:rsidR="00535ED9" w:rsidRDefault="00535ED9" w:rsidP="00535ED9">
      <w:pPr>
        <w:pStyle w:val="Uppgiftluftver"/>
      </w:pPr>
    </w:p>
    <w:p w:rsidR="00535ED9" w:rsidRDefault="00535ED9" w:rsidP="00535ED9">
      <w:pPr>
        <w:pStyle w:val="Uppgift"/>
      </w:pPr>
    </w:p>
    <w:p w:rsidR="00535ED9" w:rsidRDefault="00535ED9" w:rsidP="00535ED9">
      <w:pPr>
        <w:pStyle w:val="Uppgiftluftver"/>
      </w:pPr>
      <w:r>
        <w:tab/>
        <w:t xml:space="preserve">   </w:t>
      </w:r>
    </w:p>
    <w:p w:rsidR="00F74D66" w:rsidRDefault="00F74D66" w:rsidP="00F74D66">
      <w:pPr>
        <w:pStyle w:val="Uppgiftluftver"/>
      </w:pPr>
      <w:r w:rsidRPr="00F74D66">
        <w:rPr>
          <w:rStyle w:val="Uppgiftssiffra"/>
        </w:rPr>
        <w:t xml:space="preserve">  2</w:t>
      </w:r>
      <w:r>
        <w:tab/>
        <w:t>Förklara vad som menas med en trubbig vinkel.</w:t>
      </w:r>
      <w:r>
        <w:tab/>
      </w:r>
      <w:r>
        <w:tab/>
      </w:r>
      <w:proofErr w:type="gramStart"/>
      <w:r>
        <w:t>B  R</w:t>
      </w:r>
      <w:proofErr w:type="gramEnd"/>
    </w:p>
    <w:p w:rsidR="00F74D66" w:rsidRDefault="00F74D66" w:rsidP="00F74D66">
      <w:pPr>
        <w:pStyle w:val="Uppgiftluftver"/>
      </w:pPr>
      <w:r w:rsidRPr="00F74D66">
        <w:rPr>
          <w:rStyle w:val="Uppgiftssiffra"/>
        </w:rPr>
        <w:t xml:space="preserve">  3</w:t>
      </w:r>
      <w:r w:rsidRPr="00FA76A3">
        <w:tab/>
      </w:r>
      <w:proofErr w:type="gramStart"/>
      <w:r>
        <w:t>a)  Hur</w:t>
      </w:r>
      <w:proofErr w:type="gramEnd"/>
      <w:r>
        <w:t xml:space="preserve"> stor är vinkeln C?</w:t>
      </w:r>
      <w:r>
        <w:tab/>
      </w:r>
      <w:r>
        <w:tab/>
      </w:r>
      <w:r>
        <w:tab/>
        <w:t>M</w:t>
      </w:r>
    </w:p>
    <w:p w:rsidR="00F74D66" w:rsidRDefault="00F74D66" w:rsidP="00090832">
      <w:pPr>
        <w:pStyle w:val="Uppgift"/>
      </w:pPr>
      <w:r>
        <w:tab/>
      </w:r>
      <w:proofErr w:type="gramStart"/>
      <w:r>
        <w:t>b)  Förklara</w:t>
      </w:r>
      <w:proofErr w:type="gramEnd"/>
      <w:r>
        <w:t xml:space="preserve"> hur du tänker.</w:t>
      </w:r>
      <w:r>
        <w:tab/>
      </w:r>
      <w:r w:rsidR="00090832">
        <w:tab/>
      </w:r>
      <w:r w:rsidR="00535ED9">
        <w:tab/>
      </w:r>
      <w:r w:rsidR="00090832">
        <w:t>R</w:t>
      </w:r>
    </w:p>
    <w:p w:rsidR="00090832" w:rsidRDefault="00090832" w:rsidP="00090832">
      <w:pPr>
        <w:pStyle w:val="Uppgift"/>
        <w:rPr>
          <w:b/>
        </w:rPr>
      </w:pPr>
      <w:r>
        <w:tab/>
        <w:t xml:space="preserve">    </w:t>
      </w:r>
      <w:r w:rsidRPr="00090832">
        <w:rPr>
          <w:noProof/>
        </w:rPr>
        <w:drawing>
          <wp:inline distT="0" distB="0" distL="0" distR="0">
            <wp:extent cx="2141855" cy="1548130"/>
            <wp:effectExtent l="0" t="0" r="0" b="0"/>
            <wp:docPr id="23" name="Bildobjekt 12" descr="Rep 3A_0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ep 3A_05b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85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4D66" w:rsidRPr="00535ED9" w:rsidRDefault="00090832" w:rsidP="00F74D66">
      <w:pPr>
        <w:pStyle w:val="Uppgiftluftver"/>
      </w:pPr>
      <w:r>
        <w:rPr>
          <w:rStyle w:val="Uppgiftssiffra"/>
        </w:rPr>
        <w:t xml:space="preserve">  </w:t>
      </w:r>
      <w:r w:rsidR="00F74D66" w:rsidRPr="00F74D66">
        <w:rPr>
          <w:rStyle w:val="Uppgiftssiffra"/>
        </w:rPr>
        <w:t>4</w:t>
      </w:r>
      <w:r w:rsidR="00F74D66" w:rsidRPr="00932A2B">
        <w:tab/>
        <w:t>Skriv i hektogram.</w:t>
      </w:r>
      <w:r w:rsidR="00F74D66">
        <w:tab/>
      </w:r>
      <w:r w:rsidR="00F74D66">
        <w:tab/>
      </w:r>
      <w:r w:rsidR="00F74D66">
        <w:tab/>
      </w:r>
      <w:r w:rsidR="00F74D66" w:rsidRPr="00535ED9">
        <w:t>B</w:t>
      </w:r>
    </w:p>
    <w:p w:rsidR="00F74D66" w:rsidRPr="00535ED9" w:rsidRDefault="00F74D66" w:rsidP="00090832">
      <w:pPr>
        <w:pStyle w:val="Uppgift"/>
        <w:tabs>
          <w:tab w:val="clear" w:pos="3000"/>
          <w:tab w:val="clear" w:pos="5273"/>
          <w:tab w:val="left" w:pos="2552"/>
          <w:tab w:val="left" w:pos="4253"/>
          <w:tab w:val="left" w:pos="5954"/>
        </w:tabs>
      </w:pPr>
      <w:r w:rsidRPr="00535ED9">
        <w:tab/>
      </w:r>
      <w:proofErr w:type="gramStart"/>
      <w:r w:rsidRPr="00535ED9">
        <w:t>a)  450</w:t>
      </w:r>
      <w:proofErr w:type="gramEnd"/>
      <w:r w:rsidRPr="00535ED9">
        <w:t xml:space="preserve"> g</w:t>
      </w:r>
      <w:r w:rsidRPr="00535ED9">
        <w:tab/>
        <w:t>b)  2,4 kg</w:t>
      </w:r>
      <w:r w:rsidRPr="00535ED9">
        <w:tab/>
        <w:t>c)  0,2 kg</w:t>
      </w:r>
      <w:r w:rsidRPr="00535ED9">
        <w:tab/>
        <w:t>d)  70 g</w:t>
      </w:r>
    </w:p>
    <w:p w:rsidR="00F74D66" w:rsidRPr="00535ED9" w:rsidRDefault="00090832" w:rsidP="00090832">
      <w:pPr>
        <w:pStyle w:val="Uppgiftluftver"/>
        <w:rPr>
          <w:lang w:val="en-GB"/>
        </w:rPr>
      </w:pPr>
      <w:r>
        <w:rPr>
          <w:rStyle w:val="Uppgiftssiffra"/>
        </w:rPr>
        <w:t xml:space="preserve">  </w:t>
      </w:r>
      <w:r w:rsidR="00F74D66" w:rsidRPr="00F74D66">
        <w:rPr>
          <w:rStyle w:val="Uppgiftssiffra"/>
        </w:rPr>
        <w:t>5</w:t>
      </w:r>
      <w:r w:rsidR="00F74D66" w:rsidRPr="00932A2B">
        <w:tab/>
      </w:r>
      <w:r w:rsidR="00F74D66">
        <w:t>Vilken enhet saknas?</w:t>
      </w:r>
      <w:r w:rsidR="00F74D66">
        <w:tab/>
      </w:r>
      <w:r w:rsidR="00F74D66">
        <w:tab/>
      </w:r>
      <w:r w:rsidR="00F74D66">
        <w:tab/>
      </w:r>
      <w:r w:rsidR="00F74D66" w:rsidRPr="00535ED9">
        <w:rPr>
          <w:lang w:val="en-GB"/>
        </w:rPr>
        <w:t>B</w:t>
      </w:r>
    </w:p>
    <w:p w:rsidR="00090832" w:rsidRPr="00090832" w:rsidRDefault="00F74D66" w:rsidP="00090832">
      <w:pPr>
        <w:pStyle w:val="Uppgift"/>
        <w:rPr>
          <w:lang w:val="en-GB"/>
        </w:rPr>
      </w:pPr>
      <w:r>
        <w:rPr>
          <w:lang w:val="en-GB"/>
        </w:rPr>
        <w:tab/>
      </w:r>
      <w:r w:rsidRPr="00F74D66">
        <w:rPr>
          <w:lang w:val="en-GB"/>
        </w:rPr>
        <w:t>a)  1</w:t>
      </w:r>
      <w:proofErr w:type="gramStart"/>
      <w:r w:rsidRPr="00F74D66">
        <w:rPr>
          <w:lang w:val="en-GB"/>
        </w:rPr>
        <w:t>,6</w:t>
      </w:r>
      <w:proofErr w:type="gramEnd"/>
      <w:r w:rsidRPr="00F74D66">
        <w:rPr>
          <w:lang w:val="en-GB"/>
        </w:rPr>
        <w:t xml:space="preserve"> </w:t>
      </w:r>
      <w:proofErr w:type="spellStart"/>
      <w:r w:rsidRPr="00F74D66">
        <w:rPr>
          <w:lang w:val="en-GB"/>
        </w:rPr>
        <w:t>liter</w:t>
      </w:r>
      <w:proofErr w:type="spellEnd"/>
      <w:r w:rsidRPr="00F74D66">
        <w:rPr>
          <w:lang w:val="en-GB"/>
        </w:rPr>
        <w:t xml:space="preserve"> = 160 </w:t>
      </w:r>
      <w:r w:rsidR="00090832" w:rsidRPr="00090832">
        <w:rPr>
          <w:lang w:val="en-GB"/>
        </w:rPr>
        <w:t>–?–</w:t>
      </w:r>
      <w:r w:rsidRPr="00F74D66">
        <w:rPr>
          <w:lang w:val="en-GB"/>
        </w:rPr>
        <w:tab/>
        <w:t>b)  0,25</w:t>
      </w:r>
      <w:r w:rsidR="00090832">
        <w:rPr>
          <w:lang w:val="en-GB"/>
        </w:rPr>
        <w:t xml:space="preserve"> </w:t>
      </w:r>
      <w:r w:rsidR="00090832" w:rsidRPr="00090832">
        <w:rPr>
          <w:lang w:val="en-GB"/>
        </w:rPr>
        <w:t>–?–</w:t>
      </w:r>
      <w:r w:rsidR="00950FD7">
        <w:rPr>
          <w:lang w:val="en-GB"/>
        </w:rPr>
        <w:t xml:space="preserve"> </w:t>
      </w:r>
      <w:r w:rsidRPr="00F74D66">
        <w:rPr>
          <w:lang w:val="en-GB"/>
        </w:rPr>
        <w:t>= 2,</w:t>
      </w:r>
      <w:r w:rsidRPr="00090832">
        <w:rPr>
          <w:lang w:val="en-GB"/>
        </w:rPr>
        <w:t>5 dl</w:t>
      </w:r>
      <w:r w:rsidRPr="00090832">
        <w:rPr>
          <w:lang w:val="en-GB"/>
        </w:rPr>
        <w:tab/>
      </w:r>
    </w:p>
    <w:p w:rsidR="00F74D66" w:rsidRPr="00932A2B" w:rsidRDefault="00090832" w:rsidP="00090832">
      <w:pPr>
        <w:pStyle w:val="Uppgift"/>
      </w:pPr>
      <w:r w:rsidRPr="00090832">
        <w:rPr>
          <w:lang w:val="en-GB"/>
        </w:rPr>
        <w:tab/>
      </w:r>
      <w:proofErr w:type="gramStart"/>
      <w:r w:rsidR="00F74D66" w:rsidRPr="00090832">
        <w:t>c)  75</w:t>
      </w:r>
      <w:proofErr w:type="gramEnd"/>
      <w:r w:rsidR="00F74D66" w:rsidRPr="00090832">
        <w:t xml:space="preserve"> ml = 7,5 </w:t>
      </w:r>
      <w:r w:rsidRPr="00090832">
        <w:t>–?–</w:t>
      </w:r>
      <w:r w:rsidR="00F74D66" w:rsidRPr="00090832">
        <w:tab/>
        <w:t xml:space="preserve">d)  750 </w:t>
      </w:r>
      <w:r w:rsidRPr="00090832">
        <w:t>–?–</w:t>
      </w:r>
      <w:r w:rsidR="00F74D66" w:rsidRPr="00090832">
        <w:t xml:space="preserve"> </w:t>
      </w:r>
      <w:r w:rsidR="00F74D66">
        <w:t xml:space="preserve">= </w:t>
      </w:r>
      <w:r w:rsidR="00F74D66" w:rsidRPr="00932A2B">
        <w:t>0,75 liter</w:t>
      </w:r>
    </w:p>
    <w:p w:rsidR="00090832" w:rsidRDefault="00090832" w:rsidP="00090832">
      <w:pPr>
        <w:pStyle w:val="Uppgiftluftver"/>
      </w:pPr>
      <w:r>
        <w:rPr>
          <w:rStyle w:val="Uppgiftssiffra"/>
        </w:rPr>
        <w:t xml:space="preserve">  </w:t>
      </w:r>
      <w:r w:rsidR="00F74D66" w:rsidRPr="00F74D66">
        <w:rPr>
          <w:rStyle w:val="Uppgiftssiffra"/>
        </w:rPr>
        <w:t>6</w:t>
      </w:r>
      <w:r w:rsidR="00F74D66" w:rsidRPr="005A3E22">
        <w:tab/>
        <w:t>Mät bas och höjd i hela centimeter. Beräkna arean.</w:t>
      </w:r>
      <w:r w:rsidR="00F74D66">
        <w:tab/>
      </w:r>
      <w:r w:rsidR="00F74D66">
        <w:tab/>
      </w:r>
      <w:proofErr w:type="gramStart"/>
      <w:r w:rsidR="00F74D66">
        <w:t>B  M</w:t>
      </w:r>
      <w:proofErr w:type="gramEnd"/>
    </w:p>
    <w:p w:rsidR="00F74D66" w:rsidRDefault="00090832" w:rsidP="00090832">
      <w:pPr>
        <w:pStyle w:val="Uppgift"/>
        <w:tabs>
          <w:tab w:val="clear" w:pos="3000"/>
          <w:tab w:val="left" w:pos="4253"/>
        </w:tabs>
      </w:pPr>
      <w:r>
        <w:tab/>
      </w:r>
      <w:r w:rsidR="00F74D66" w:rsidRPr="005A3E22">
        <w:t>a)</w:t>
      </w:r>
      <w:r w:rsidR="00F74D66">
        <w:tab/>
      </w:r>
      <w:r w:rsidR="00F74D66">
        <w:tab/>
        <w:t>b)</w:t>
      </w:r>
      <w:r w:rsidR="00F74D66">
        <w:br/>
      </w:r>
      <w:r w:rsidR="00F74D66">
        <w:tab/>
      </w:r>
      <w:r w:rsidR="00535ED9">
        <w:rPr>
          <w:noProof/>
        </w:rPr>
        <w:drawing>
          <wp:inline distT="0" distB="0" distL="0" distR="0">
            <wp:extent cx="1819275" cy="733425"/>
            <wp:effectExtent l="19050" t="0" r="9525" b="0"/>
            <wp:docPr id="3" name="Bildobjekt 2" descr="Ö3-2-06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-2-06a.eps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4D66">
        <w:t xml:space="preserve">     </w:t>
      </w:r>
      <w:r w:rsidR="00535ED9">
        <w:rPr>
          <w:noProof/>
        </w:rPr>
        <w:drawing>
          <wp:inline distT="0" distB="0" distL="0" distR="0">
            <wp:extent cx="2181225" cy="1457325"/>
            <wp:effectExtent l="19050" t="0" r="9525" b="0"/>
            <wp:docPr id="4" name="Bildobjekt 3" descr="Ö3-2-06B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-2-06B.eps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66" w:rsidRDefault="00F74D66" w:rsidP="00F74D66">
      <w:pPr>
        <w:pStyle w:val="Uppgiftluftver"/>
      </w:pPr>
      <w:r w:rsidRPr="00F74D66">
        <w:rPr>
          <w:rStyle w:val="Uppgiftssiffra"/>
        </w:rPr>
        <w:lastRenderedPageBreak/>
        <w:t xml:space="preserve">  7</w:t>
      </w:r>
      <w:r w:rsidRPr="005A3E22">
        <w:tab/>
      </w:r>
      <w:proofErr w:type="gramStart"/>
      <w:r>
        <w:t xml:space="preserve">a)  </w:t>
      </w:r>
      <w:r w:rsidRPr="005A3E22">
        <w:t>Ett</w:t>
      </w:r>
      <w:proofErr w:type="gramEnd"/>
      <w:r w:rsidRPr="005A3E22">
        <w:t xml:space="preserve"> rum är 4 m långt. Hur långt är rummet på en ritning i skala 1:200?</w:t>
      </w:r>
      <w:r>
        <w:tab/>
      </w:r>
      <w:proofErr w:type="gramStart"/>
      <w:r>
        <w:t>B  M</w:t>
      </w:r>
      <w:proofErr w:type="gramEnd"/>
    </w:p>
    <w:p w:rsidR="00F74D66" w:rsidRPr="005A3E22" w:rsidRDefault="00F74D66" w:rsidP="00F74D66">
      <w:pPr>
        <w:pStyle w:val="Uppgift"/>
      </w:pPr>
      <w:r>
        <w:tab/>
      </w:r>
      <w:proofErr w:type="gramStart"/>
      <w:r>
        <w:t>b)  Förklara</w:t>
      </w:r>
      <w:proofErr w:type="gramEnd"/>
      <w:r>
        <w:t xml:space="preserve"> vad skalan 1 : 200 betyder.</w:t>
      </w:r>
      <w:r>
        <w:tab/>
      </w:r>
      <w:r>
        <w:tab/>
        <w:t>B  R</w:t>
      </w:r>
    </w:p>
    <w:p w:rsidR="00B706BA" w:rsidRDefault="00B706BA" w:rsidP="00F74D66">
      <w:pPr>
        <w:pStyle w:val="Uppgiftluftver"/>
        <w:tabs>
          <w:tab w:val="left" w:pos="5812"/>
        </w:tabs>
        <w:rPr>
          <w:b/>
        </w:rPr>
      </w:pPr>
    </w:p>
    <w:p w:rsidR="00B706BA" w:rsidRPr="000A5A8B" w:rsidRDefault="00B706BA" w:rsidP="00B7520D">
      <w:pPr>
        <w:pStyle w:val="RUnder"/>
      </w:pPr>
      <w:r w:rsidRPr="000A5A8B">
        <w:rPr>
          <w:noProof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:rsidR="00090832" w:rsidRDefault="00950FD7" w:rsidP="00090832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318135</wp:posOffset>
            </wp:positionV>
            <wp:extent cx="123825" cy="160020"/>
            <wp:effectExtent l="19050" t="0" r="9525" b="0"/>
            <wp:wrapNone/>
            <wp:docPr id="7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06BA"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F74D66" w:rsidRPr="005A3E22">
        <w:t>Vilken omkrets har figurerna? Avrunda till hela centimeter.</w:t>
      </w:r>
      <w:r w:rsidR="00F74D66">
        <w:tab/>
      </w:r>
      <w:proofErr w:type="gramStart"/>
      <w:r w:rsidR="00F74D66">
        <w:t>B  M</w:t>
      </w:r>
      <w:proofErr w:type="gramEnd"/>
      <w:r w:rsidR="00F74D66">
        <w:t xml:space="preserve">  K</w:t>
      </w:r>
    </w:p>
    <w:p w:rsidR="00F74D66" w:rsidRPr="00355166" w:rsidRDefault="00090832" w:rsidP="00AB2194">
      <w:pPr>
        <w:pStyle w:val="Uppgiftluftver"/>
        <w:ind w:left="0" w:firstLine="0"/>
      </w:pPr>
      <w:r>
        <w:tab/>
      </w:r>
      <w:r w:rsidR="00535ED9">
        <w:rPr>
          <w:noProof/>
        </w:rPr>
        <w:drawing>
          <wp:inline distT="0" distB="0" distL="0" distR="0">
            <wp:extent cx="2933700" cy="714375"/>
            <wp:effectExtent l="19050" t="0" r="0" b="0"/>
            <wp:docPr id="5" name="Bildobjekt 4" descr="Ö3-2-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-2-08.eps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D66" w:rsidRPr="005A3E22" w:rsidRDefault="00950FD7" w:rsidP="00090832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62865</wp:posOffset>
            </wp:positionH>
            <wp:positionV relativeFrom="paragraph">
              <wp:posOffset>310515</wp:posOffset>
            </wp:positionV>
            <wp:extent cx="123825" cy="160020"/>
            <wp:effectExtent l="19050" t="0" r="9525" b="0"/>
            <wp:wrapNone/>
            <wp:docPr id="8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90832" w:rsidRPr="00090832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9</w:t>
      </w:r>
      <w:r w:rsidR="00F74D66" w:rsidRPr="005A3E22">
        <w:tab/>
        <w:t xml:space="preserve">En gräsmatta är rektangelformad med sidorna 20 m och 10 m. Runt gräsmattan </w:t>
      </w:r>
      <w:r w:rsidR="00090832">
        <w:br/>
      </w:r>
      <w:r w:rsidR="00F74D66" w:rsidRPr="005A3E22">
        <w:t>sätter man upp ett staket. Staketet kostar 7 800 kr. Vad kostar staketet per meter?</w:t>
      </w:r>
      <w:r w:rsidR="00F74D66">
        <w:tab/>
      </w:r>
      <w:proofErr w:type="gramStart"/>
      <w:r w:rsidR="00F74D66">
        <w:t>M  K</w:t>
      </w:r>
      <w:proofErr w:type="gramEnd"/>
    </w:p>
    <w:p w:rsidR="00F74D66" w:rsidRPr="005A3E22" w:rsidRDefault="00950FD7" w:rsidP="00090832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59055</wp:posOffset>
            </wp:positionH>
            <wp:positionV relativeFrom="paragraph">
              <wp:posOffset>323850</wp:posOffset>
            </wp:positionV>
            <wp:extent cx="123825" cy="160020"/>
            <wp:effectExtent l="19050" t="0" r="9525" b="0"/>
            <wp:wrapNone/>
            <wp:docPr id="9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4D66" w:rsidRPr="00090832">
        <w:rPr>
          <w:rStyle w:val="Uppgiftssiffra"/>
        </w:rPr>
        <w:t>10</w:t>
      </w:r>
      <w:r w:rsidR="00F74D66" w:rsidRPr="005A3E22">
        <w:tab/>
        <w:t>Vad kostar folien per kvadratmeter? Avrunda till tiotal öre.</w:t>
      </w:r>
      <w:r w:rsidR="00F74D66">
        <w:tab/>
      </w:r>
      <w:proofErr w:type="gramStart"/>
      <w:r w:rsidR="00F74D66">
        <w:t>B  M</w:t>
      </w:r>
      <w:proofErr w:type="gramEnd"/>
      <w:r w:rsidR="00F74D66">
        <w:t xml:space="preserve">  K</w:t>
      </w:r>
    </w:p>
    <w:p w:rsidR="00F74D66" w:rsidRDefault="00F74D66" w:rsidP="00090832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109470" cy="1090930"/>
            <wp:effectExtent l="0" t="0" r="5080" b="0"/>
            <wp:docPr id="21" name="Bildobjekt 2" descr="Rep 3B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Rep 3B_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47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4D66" w:rsidRPr="00705ACE" w:rsidRDefault="00950FD7" w:rsidP="00090832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4560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335915</wp:posOffset>
            </wp:positionV>
            <wp:extent cx="123825" cy="160020"/>
            <wp:effectExtent l="19050" t="0" r="9525" b="0"/>
            <wp:wrapNone/>
            <wp:docPr id="10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4D66" w:rsidRPr="00090832">
        <w:rPr>
          <w:rStyle w:val="Uppgiftssiffra"/>
        </w:rPr>
        <w:t>11</w:t>
      </w:r>
      <w:r w:rsidR="00F74D66" w:rsidRPr="00705ACE">
        <w:tab/>
        <w:t xml:space="preserve">Världens största bordsduk är 200 m lång och 1,8 m bred. Duken används av ett </w:t>
      </w:r>
      <w:r w:rsidR="00090832">
        <w:br/>
      </w:r>
      <w:r w:rsidR="00F74D66" w:rsidRPr="00705ACE">
        <w:t xml:space="preserve">kungligt hov i Mellersta Östern. När duken inte används viks den först en gång </w:t>
      </w:r>
      <w:r w:rsidR="00090832">
        <w:br/>
      </w:r>
      <w:r w:rsidR="00F74D66" w:rsidRPr="00705ACE">
        <w:t>på bredden och sedan sex gånger på längden. När den viks på längden, viks den</w:t>
      </w:r>
      <w:r w:rsidR="00090832">
        <w:br/>
      </w:r>
      <w:r w:rsidR="00F74D66" w:rsidRPr="00705ACE">
        <w:t xml:space="preserve"> på mitten varje gång.</w:t>
      </w:r>
      <w:r w:rsidR="00F74D66">
        <w:tab/>
      </w:r>
      <w:r w:rsidR="00090832">
        <w:tab/>
      </w:r>
      <w:r w:rsidR="00F74D66">
        <w:tab/>
      </w:r>
      <w:proofErr w:type="gramStart"/>
      <w:r w:rsidR="00F74D66">
        <w:t>P  K</w:t>
      </w:r>
      <w:proofErr w:type="gramEnd"/>
    </w:p>
    <w:p w:rsidR="00F74D66" w:rsidRPr="00705ACE" w:rsidRDefault="00F74D66" w:rsidP="00090832">
      <w:pPr>
        <w:pStyle w:val="Uppgift"/>
      </w:pPr>
      <w:r w:rsidRPr="00705ACE">
        <w:tab/>
      </w:r>
      <w:proofErr w:type="gramStart"/>
      <w:r w:rsidRPr="00705ACE">
        <w:t xml:space="preserve">a) </w:t>
      </w:r>
      <w:r>
        <w:t xml:space="preserve"> </w:t>
      </w:r>
      <w:r w:rsidRPr="00705ACE">
        <w:t>Hur</w:t>
      </w:r>
      <w:proofErr w:type="gramEnd"/>
      <w:r w:rsidRPr="00705ACE">
        <w:t xml:space="preserve"> lång och hur bred blir den hopvikta duken?</w:t>
      </w:r>
    </w:p>
    <w:p w:rsidR="00F74D66" w:rsidRPr="00705ACE" w:rsidRDefault="00F74D66" w:rsidP="00090832">
      <w:pPr>
        <w:pStyle w:val="Uppgift"/>
      </w:pPr>
      <w:r w:rsidRPr="00705ACE">
        <w:tab/>
      </w:r>
      <w:proofErr w:type="gramStart"/>
      <w:r w:rsidRPr="00705ACE">
        <w:t xml:space="preserve">b) </w:t>
      </w:r>
      <w:r>
        <w:t xml:space="preserve"> </w:t>
      </w:r>
      <w:r w:rsidRPr="00705ACE">
        <w:t>Hur</w:t>
      </w:r>
      <w:proofErr w:type="gramEnd"/>
      <w:r w:rsidRPr="00705ACE">
        <w:t xml:space="preserve"> tjock blir den hopvikta duken om tyget är 0,7 mm tjockt? </w:t>
      </w:r>
      <w:r w:rsidR="00090832">
        <w:br/>
        <w:t xml:space="preserve">     </w:t>
      </w:r>
      <w:r w:rsidRPr="00705ACE">
        <w:t>Avrunda till hela millimeter.</w:t>
      </w:r>
    </w:p>
    <w:p w:rsidR="00F74D66" w:rsidRDefault="00950FD7" w:rsidP="00090832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368935</wp:posOffset>
            </wp:positionV>
            <wp:extent cx="123825" cy="160020"/>
            <wp:effectExtent l="19050" t="0" r="9525" b="0"/>
            <wp:wrapNone/>
            <wp:docPr id="11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4D66" w:rsidRPr="00090832">
        <w:rPr>
          <w:rStyle w:val="Uppgiftssiffra"/>
        </w:rPr>
        <w:t>12</w:t>
      </w:r>
      <w:r w:rsidR="00F74D66" w:rsidRPr="005A3E22">
        <w:tab/>
        <w:t xml:space="preserve">Ett skogsområde ser ut på det sätt som bilden visar. Området delas in i 18 lika </w:t>
      </w:r>
      <w:r w:rsidR="00090832">
        <w:br/>
      </w:r>
      <w:r w:rsidR="00F74D66" w:rsidRPr="005A3E22">
        <w:t>stora tomter vilka säljs för 75 kr/m</w:t>
      </w:r>
      <w:r w:rsidR="00F74D66" w:rsidRPr="005A3E22">
        <w:rPr>
          <w:vertAlign w:val="superscript"/>
        </w:rPr>
        <w:t>2</w:t>
      </w:r>
      <w:r w:rsidR="00F74D66" w:rsidRPr="005A3E22">
        <w:t xml:space="preserve">. Hur mycket kostar en tomt? </w:t>
      </w:r>
      <w:r w:rsidR="00090832">
        <w:br/>
      </w:r>
      <w:r w:rsidR="00F74D66" w:rsidRPr="005A3E22">
        <w:t>Avrunda till hundratal kronor.</w:t>
      </w:r>
      <w:r w:rsidR="00F74D66">
        <w:tab/>
      </w:r>
      <w:r w:rsidR="00090832">
        <w:tab/>
      </w:r>
      <w:proofErr w:type="gramStart"/>
      <w:r w:rsidR="00F74D66">
        <w:t>P  K</w:t>
      </w:r>
      <w:proofErr w:type="gramEnd"/>
    </w:p>
    <w:p w:rsidR="00535ED9" w:rsidRDefault="00535ED9" w:rsidP="00535ED9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914525" cy="1371600"/>
            <wp:effectExtent l="19050" t="0" r="9525" b="0"/>
            <wp:docPr id="6" name="Bildobjekt 5" descr="Ö3-2-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-2-12.eps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3E05" w:rsidRPr="00B7520D" w:rsidRDefault="00CF5701" w:rsidP="002D3BED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margin">
              <wp:posOffset>-1847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:rsidR="00E13E05" w:rsidRPr="00B7520D" w:rsidRDefault="00E13E05" w:rsidP="00B7520D">
      <w:pPr>
        <w:pStyle w:val="RUnder"/>
      </w:pPr>
      <w:r w:rsidRPr="00B7520D">
        <w:t>Del I</w:t>
      </w:r>
    </w:p>
    <w:p w:rsidR="00F74D66" w:rsidRPr="00185B8F" w:rsidRDefault="00CF5701" w:rsidP="00090832">
      <w:pPr>
        <w:pStyle w:val="Uppgift"/>
      </w:pPr>
      <w:r w:rsidRPr="00B706BA">
        <w:rPr>
          <w:rStyle w:val="Uppgiftssiffra"/>
          <w:b/>
        </w:rPr>
        <w:t xml:space="preserve">  </w:t>
      </w:r>
      <w:r w:rsidR="00E13E05" w:rsidRPr="00F74D66">
        <w:rPr>
          <w:rStyle w:val="Uppgiftssiffra"/>
          <w:b/>
        </w:rPr>
        <w:t>1</w:t>
      </w:r>
      <w:r w:rsidR="00C37726" w:rsidRPr="00F74D66">
        <w:t xml:space="preserve"> </w:t>
      </w:r>
      <w:r w:rsidR="00C22F7F" w:rsidRPr="00F74D66">
        <w:tab/>
      </w:r>
      <w:r w:rsidR="00F74D66" w:rsidRPr="00185B8F">
        <w:t>a) A och E</w:t>
      </w:r>
      <w:r w:rsidR="00BE213E">
        <w:tab/>
      </w:r>
      <w:r w:rsidR="00F74D66" w:rsidRPr="00185B8F">
        <w:t>b) F och G</w:t>
      </w:r>
      <w:r w:rsidR="00BE213E">
        <w:tab/>
      </w:r>
      <w:r w:rsidR="00F74D66" w:rsidRPr="00185B8F">
        <w:t>c) B, C och D</w:t>
      </w:r>
    </w:p>
    <w:p w:rsidR="00F74D66" w:rsidRPr="00185B8F" w:rsidRDefault="00090832" w:rsidP="00090832">
      <w:pPr>
        <w:pStyle w:val="Uppgift"/>
      </w:pPr>
      <w:r w:rsidRPr="00090832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2</w:t>
      </w:r>
      <w:r w:rsidR="00F74D66" w:rsidRPr="00185B8F">
        <w:tab/>
        <w:t>Det är en vinkel som är större än 90° men mindre än 180°.</w:t>
      </w:r>
    </w:p>
    <w:p w:rsidR="00BE213E" w:rsidRDefault="00090832" w:rsidP="00090832">
      <w:pPr>
        <w:pStyle w:val="Uppgift"/>
      </w:pPr>
      <w:r w:rsidRPr="00090832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3</w:t>
      </w:r>
      <w:r w:rsidR="00F74D66" w:rsidRPr="00185B8F">
        <w:tab/>
        <w:t>a) 25°</w:t>
      </w:r>
      <w:r w:rsidR="00F74D66" w:rsidRPr="00185B8F">
        <w:tab/>
      </w:r>
    </w:p>
    <w:p w:rsidR="00F74D66" w:rsidRPr="00185B8F" w:rsidRDefault="00BE213E" w:rsidP="00090832">
      <w:pPr>
        <w:pStyle w:val="Uppgift"/>
      </w:pPr>
      <w:r>
        <w:tab/>
      </w:r>
      <w:r w:rsidR="00F74D66" w:rsidRPr="00185B8F">
        <w:t>b) Summan av vinklarna i en triangel är 180°.</w:t>
      </w:r>
    </w:p>
    <w:p w:rsidR="00F74D66" w:rsidRPr="00F74D66" w:rsidRDefault="00090832" w:rsidP="00090832">
      <w:pPr>
        <w:pStyle w:val="Uppgift"/>
        <w:rPr>
          <w:lang w:val="en-GB"/>
        </w:rPr>
      </w:pPr>
      <w:r w:rsidRPr="00090832">
        <w:rPr>
          <w:rStyle w:val="Uppgiftssiffra"/>
        </w:rPr>
        <w:t xml:space="preserve">  </w:t>
      </w:r>
      <w:r w:rsidR="00F74D66" w:rsidRPr="00535ED9">
        <w:rPr>
          <w:rStyle w:val="Uppgiftssiffra"/>
          <w:lang w:val="en-GB"/>
        </w:rPr>
        <w:t>4</w:t>
      </w:r>
      <w:r w:rsidR="00F74D66" w:rsidRPr="00F74D66">
        <w:rPr>
          <w:lang w:val="en-GB"/>
        </w:rPr>
        <w:tab/>
        <w:t>a) 4</w:t>
      </w:r>
      <w:proofErr w:type="gramStart"/>
      <w:r w:rsidR="00F74D66" w:rsidRPr="00F74D66">
        <w:rPr>
          <w:lang w:val="en-GB"/>
        </w:rPr>
        <w:t>,5</w:t>
      </w:r>
      <w:proofErr w:type="gramEnd"/>
      <w:r w:rsidR="00F74D66" w:rsidRPr="00F74D66">
        <w:rPr>
          <w:lang w:val="en-GB"/>
        </w:rPr>
        <w:t xml:space="preserve"> hg</w:t>
      </w:r>
      <w:r w:rsidR="00F74D66" w:rsidRPr="00F74D66">
        <w:rPr>
          <w:lang w:val="en-GB"/>
        </w:rPr>
        <w:tab/>
        <w:t>b) 24 hg</w:t>
      </w:r>
    </w:p>
    <w:p w:rsidR="00F74D66" w:rsidRPr="00F74D66" w:rsidRDefault="00F74D66" w:rsidP="00090832">
      <w:pPr>
        <w:pStyle w:val="Uppgift"/>
        <w:rPr>
          <w:lang w:val="en-GB"/>
        </w:rPr>
      </w:pPr>
      <w:r w:rsidRPr="00F74D66">
        <w:rPr>
          <w:lang w:val="en-GB"/>
        </w:rPr>
        <w:tab/>
        <w:t>c) 2 hg</w:t>
      </w:r>
      <w:r w:rsidRPr="00F74D66">
        <w:rPr>
          <w:lang w:val="en-GB"/>
        </w:rPr>
        <w:tab/>
        <w:t>d) 0</w:t>
      </w:r>
      <w:proofErr w:type="gramStart"/>
      <w:r w:rsidRPr="00F74D66">
        <w:rPr>
          <w:lang w:val="en-GB"/>
        </w:rPr>
        <w:t>,7</w:t>
      </w:r>
      <w:proofErr w:type="gramEnd"/>
      <w:r w:rsidRPr="00F74D66">
        <w:rPr>
          <w:lang w:val="en-GB"/>
        </w:rPr>
        <w:t xml:space="preserve"> hg</w:t>
      </w:r>
    </w:p>
    <w:p w:rsidR="00F74D66" w:rsidRPr="00F74D66" w:rsidRDefault="00090832" w:rsidP="00090832">
      <w:pPr>
        <w:pStyle w:val="Uppgift"/>
        <w:rPr>
          <w:lang w:val="en-GB"/>
        </w:rPr>
      </w:pPr>
      <w:r w:rsidRPr="00535ED9">
        <w:rPr>
          <w:rStyle w:val="Uppgiftssiffra"/>
          <w:lang w:val="en-GB"/>
        </w:rPr>
        <w:t xml:space="preserve">  </w:t>
      </w:r>
      <w:r w:rsidR="00F74D66" w:rsidRPr="00535ED9">
        <w:rPr>
          <w:rStyle w:val="Uppgiftssiffra"/>
          <w:lang w:val="en-GB"/>
        </w:rPr>
        <w:t>5</w:t>
      </w:r>
      <w:r w:rsidR="00F74D66" w:rsidRPr="00F74D66">
        <w:rPr>
          <w:lang w:val="en-GB"/>
        </w:rPr>
        <w:tab/>
        <w:t xml:space="preserve">a) </w:t>
      </w:r>
      <w:proofErr w:type="spellStart"/>
      <w:r w:rsidR="00F74D66" w:rsidRPr="00F74D66">
        <w:rPr>
          <w:lang w:val="en-GB"/>
        </w:rPr>
        <w:t>cl</w:t>
      </w:r>
      <w:proofErr w:type="spellEnd"/>
      <w:r w:rsidR="00F74D66" w:rsidRPr="00F74D66">
        <w:rPr>
          <w:lang w:val="en-GB"/>
        </w:rPr>
        <w:tab/>
        <w:t xml:space="preserve">b) </w:t>
      </w:r>
      <w:proofErr w:type="spellStart"/>
      <w:r w:rsidR="00F74D66" w:rsidRPr="00F74D66">
        <w:rPr>
          <w:lang w:val="en-GB"/>
        </w:rPr>
        <w:t>liter</w:t>
      </w:r>
      <w:proofErr w:type="spellEnd"/>
    </w:p>
    <w:p w:rsidR="00F74D66" w:rsidRPr="00F74D66" w:rsidRDefault="00F74D66" w:rsidP="00090832">
      <w:pPr>
        <w:pStyle w:val="Uppgift"/>
        <w:rPr>
          <w:lang w:val="en-GB"/>
        </w:rPr>
      </w:pPr>
      <w:r w:rsidRPr="00F74D66">
        <w:rPr>
          <w:lang w:val="en-GB"/>
        </w:rPr>
        <w:tab/>
        <w:t xml:space="preserve">c) </w:t>
      </w:r>
      <w:proofErr w:type="spellStart"/>
      <w:proofErr w:type="gramStart"/>
      <w:r w:rsidRPr="00F74D66">
        <w:rPr>
          <w:lang w:val="en-GB"/>
        </w:rPr>
        <w:t>cl</w:t>
      </w:r>
      <w:proofErr w:type="spellEnd"/>
      <w:proofErr w:type="gramEnd"/>
      <w:r w:rsidRPr="00F74D66">
        <w:rPr>
          <w:lang w:val="en-GB"/>
        </w:rPr>
        <w:tab/>
        <w:t>d) ml</w:t>
      </w:r>
    </w:p>
    <w:p w:rsidR="00F74D66" w:rsidRPr="00C43C8D" w:rsidRDefault="00090832" w:rsidP="00090832">
      <w:pPr>
        <w:pStyle w:val="Uppgift"/>
      </w:pPr>
      <w:r w:rsidRPr="00535ED9">
        <w:rPr>
          <w:rStyle w:val="Uppgiftssiffra"/>
          <w:lang w:val="en-GB"/>
        </w:rPr>
        <w:t xml:space="preserve">  </w:t>
      </w:r>
      <w:r w:rsidR="00F74D66" w:rsidRPr="00C43C8D">
        <w:rPr>
          <w:rStyle w:val="Uppgiftssiffra"/>
        </w:rPr>
        <w:t>6</w:t>
      </w:r>
      <w:r w:rsidR="00F74D66" w:rsidRPr="00C43C8D">
        <w:tab/>
        <w:t>a) 5 cm</w:t>
      </w:r>
      <w:r w:rsidR="00F74D66" w:rsidRPr="00C43C8D">
        <w:rPr>
          <w:vertAlign w:val="superscript"/>
        </w:rPr>
        <w:t>2</w:t>
      </w:r>
      <w:r w:rsidR="00F74D66" w:rsidRPr="00C43C8D">
        <w:tab/>
        <w:t>b) 8 cm</w:t>
      </w:r>
      <w:r w:rsidR="00F74D66" w:rsidRPr="00C43C8D">
        <w:rPr>
          <w:vertAlign w:val="superscript"/>
        </w:rPr>
        <w:t>2</w:t>
      </w:r>
    </w:p>
    <w:p w:rsidR="00BE213E" w:rsidRDefault="00090832" w:rsidP="00090832">
      <w:pPr>
        <w:pStyle w:val="Uppgift"/>
      </w:pPr>
      <w:r w:rsidRPr="00C43C8D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7</w:t>
      </w:r>
      <w:r w:rsidR="00F74D66" w:rsidRPr="00535ED9">
        <w:tab/>
        <w:t>a) 2 cm</w:t>
      </w:r>
      <w:r w:rsidR="00F74D66" w:rsidRPr="00535ED9">
        <w:tab/>
      </w:r>
    </w:p>
    <w:p w:rsidR="00F74D66" w:rsidRPr="00185B8F" w:rsidRDefault="00BE213E" w:rsidP="00090832">
      <w:pPr>
        <w:pStyle w:val="Uppgift"/>
      </w:pPr>
      <w:r>
        <w:tab/>
      </w:r>
      <w:r w:rsidR="00F74D66">
        <w:t>b) Det betyder att 1 cm på t ex en ritning är 200 cm i verkligheten.</w:t>
      </w:r>
    </w:p>
    <w:p w:rsidR="00F74D66" w:rsidRPr="00185B8F" w:rsidRDefault="00F74D66" w:rsidP="00090832">
      <w:pPr>
        <w:pStyle w:val="RUnder"/>
      </w:pPr>
      <w:r>
        <w:t>Del II</w:t>
      </w:r>
    </w:p>
    <w:p w:rsidR="00F74D66" w:rsidRPr="00185B8F" w:rsidRDefault="00090832" w:rsidP="00090832">
      <w:pPr>
        <w:pStyle w:val="Uppgift"/>
      </w:pPr>
      <w:r w:rsidRPr="00090832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8</w:t>
      </w:r>
      <w:r w:rsidR="00F74D66" w:rsidRPr="00185B8F">
        <w:tab/>
        <w:t>a) 21 cm</w:t>
      </w:r>
      <w:r w:rsidR="00F74D66">
        <w:tab/>
        <w:t>b) 24 cm</w:t>
      </w:r>
      <w:r w:rsidR="00BE213E">
        <w:tab/>
      </w:r>
      <w:bookmarkStart w:id="0" w:name="_GoBack"/>
      <w:bookmarkEnd w:id="0"/>
      <w:r w:rsidR="00F74D66">
        <w:t>c) 27 cm</w:t>
      </w:r>
    </w:p>
    <w:p w:rsidR="00F74D66" w:rsidRPr="00185B8F" w:rsidRDefault="00090832" w:rsidP="00090832">
      <w:pPr>
        <w:pStyle w:val="Uppgift"/>
      </w:pPr>
      <w:r w:rsidRPr="00090832">
        <w:rPr>
          <w:rStyle w:val="Uppgiftssiffra"/>
        </w:rPr>
        <w:t xml:space="preserve">  </w:t>
      </w:r>
      <w:r w:rsidR="00F74D66" w:rsidRPr="00090832">
        <w:rPr>
          <w:rStyle w:val="Uppgiftssiffra"/>
        </w:rPr>
        <w:t>9</w:t>
      </w:r>
      <w:r w:rsidR="00F74D66">
        <w:rPr>
          <w:b/>
        </w:rPr>
        <w:tab/>
      </w:r>
      <w:r w:rsidR="00F74D66">
        <w:t>130 kr</w:t>
      </w:r>
    </w:p>
    <w:p w:rsidR="00F74D66" w:rsidRPr="00185B8F" w:rsidRDefault="00F74D66" w:rsidP="00090832">
      <w:pPr>
        <w:pStyle w:val="Uppgift"/>
      </w:pPr>
      <w:r w:rsidRPr="00090832">
        <w:rPr>
          <w:rStyle w:val="Uppgiftssiffra"/>
        </w:rPr>
        <w:t>10</w:t>
      </w:r>
      <w:r>
        <w:rPr>
          <w:b/>
        </w:rPr>
        <w:tab/>
      </w:r>
      <w:r>
        <w:t>30 cm = 0,3 m</w:t>
      </w:r>
    </w:p>
    <w:p w:rsidR="00F74D66" w:rsidRPr="00185B8F" w:rsidRDefault="00F74D66" w:rsidP="00090832">
      <w:pPr>
        <w:pStyle w:val="Uppgift"/>
      </w:pPr>
      <w:r>
        <w:tab/>
        <w:t>Area: 20 ∙ 0,3 m</w:t>
      </w:r>
      <w:r>
        <w:rPr>
          <w:vertAlign w:val="superscript"/>
        </w:rPr>
        <w:t>2</w:t>
      </w:r>
      <w:r>
        <w:t xml:space="preserve"> = 6 m</w:t>
      </w:r>
      <w:r>
        <w:rPr>
          <w:vertAlign w:val="superscript"/>
        </w:rPr>
        <w:t>2</w:t>
      </w:r>
    </w:p>
    <w:p w:rsidR="00F74D66" w:rsidRPr="00185B8F" w:rsidRDefault="00F74D66" w:rsidP="00090832">
      <w:pPr>
        <w:pStyle w:val="Uppgift"/>
        <w:rPr>
          <w:u w:val="single"/>
        </w:rPr>
      </w:pPr>
      <w:r>
        <w:tab/>
        <w:t>Pris/m</w:t>
      </w:r>
      <w:r>
        <w:rPr>
          <w:vertAlign w:val="superscript"/>
        </w:rPr>
        <w:t>2</w:t>
      </w:r>
      <w:r>
        <w:t xml:space="preserve">: 29,5 / 6 kr = 4,916… kr ≈ </w:t>
      </w:r>
      <w:r w:rsidRPr="00185B8F">
        <w:rPr>
          <w:u w:val="single"/>
        </w:rPr>
        <w:t>4,90 kr</w:t>
      </w:r>
    </w:p>
    <w:p w:rsidR="00F74D66" w:rsidRPr="00185B8F" w:rsidRDefault="00F74D66" w:rsidP="00090832">
      <w:pPr>
        <w:pStyle w:val="Uppgift"/>
      </w:pPr>
      <w:r w:rsidRPr="00090832">
        <w:rPr>
          <w:rStyle w:val="Uppgiftssiffra"/>
        </w:rPr>
        <w:t>11</w:t>
      </w:r>
      <w:r w:rsidRPr="00185B8F">
        <w:rPr>
          <w:b/>
        </w:rPr>
        <w:tab/>
      </w:r>
      <w:r w:rsidRPr="00185B8F">
        <w:t>a) Duken viks en gång på bredden och får då bredden 1,</w:t>
      </w:r>
      <w:proofErr w:type="gramStart"/>
      <w:r w:rsidRPr="00185B8F">
        <w:t>8 / 2</w:t>
      </w:r>
      <w:proofErr w:type="gramEnd"/>
      <w:r w:rsidRPr="00185B8F">
        <w:t xml:space="preserve"> m = </w:t>
      </w:r>
      <w:r w:rsidRPr="00185B8F">
        <w:rPr>
          <w:u w:val="single"/>
        </w:rPr>
        <w:t>0,9 m.</w:t>
      </w:r>
    </w:p>
    <w:p w:rsidR="00F74D66" w:rsidRPr="00185B8F" w:rsidRDefault="00F74D66" w:rsidP="00090832">
      <w:pPr>
        <w:pStyle w:val="Uppgift"/>
        <w:rPr>
          <w:u w:val="single"/>
        </w:rPr>
      </w:pPr>
      <w:r w:rsidRPr="00185B8F">
        <w:tab/>
      </w:r>
      <w:r w:rsidR="00090832">
        <w:tab/>
      </w:r>
      <w:r w:rsidRPr="00185B8F">
        <w:rPr>
          <w:u w:val="single"/>
        </w:rPr>
        <w:t>Vikning</w:t>
      </w:r>
      <w:r w:rsidRPr="00185B8F">
        <w:tab/>
      </w:r>
      <w:r w:rsidRPr="00185B8F">
        <w:rPr>
          <w:u w:val="single"/>
        </w:rPr>
        <w:t>Längd</w:t>
      </w:r>
    </w:p>
    <w:p w:rsidR="00F74D66" w:rsidRPr="00185B8F" w:rsidRDefault="00F74D66" w:rsidP="00090832">
      <w:pPr>
        <w:pStyle w:val="Uppgift"/>
      </w:pPr>
      <w:r w:rsidRPr="00090832">
        <w:tab/>
      </w:r>
      <w:r w:rsidR="00090832">
        <w:tab/>
      </w:r>
      <w:r w:rsidRPr="00185B8F">
        <w:t>1</w:t>
      </w:r>
      <w:r w:rsidRPr="00185B8F">
        <w:tab/>
        <w:t>100 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2</w:t>
      </w:r>
      <w:r w:rsidRPr="00185B8F">
        <w:tab/>
        <w:t>50 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3</w:t>
      </w:r>
      <w:r w:rsidRPr="00185B8F">
        <w:tab/>
        <w:t>25 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4</w:t>
      </w:r>
      <w:r w:rsidRPr="00185B8F">
        <w:tab/>
        <w:t>12,5 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5</w:t>
      </w:r>
      <w:r w:rsidRPr="00185B8F">
        <w:tab/>
        <w:t>6,25 m</w:t>
      </w:r>
    </w:p>
    <w:p w:rsidR="00F74D66" w:rsidRPr="00185B8F" w:rsidRDefault="00F74D66" w:rsidP="00090832">
      <w:pPr>
        <w:pStyle w:val="Uppgift"/>
        <w:rPr>
          <w:u w:val="single"/>
        </w:rPr>
      </w:pPr>
      <w:r>
        <w:tab/>
      </w:r>
      <w:r w:rsidR="00090832">
        <w:tab/>
      </w:r>
      <w:r>
        <w:t>6</w:t>
      </w:r>
      <w:r>
        <w:tab/>
      </w:r>
      <w:r w:rsidRPr="00185B8F">
        <w:rPr>
          <w:u w:val="single"/>
        </w:rPr>
        <w:t>3,125 m</w:t>
      </w:r>
    </w:p>
    <w:p w:rsidR="00F74D66" w:rsidRPr="00090832" w:rsidRDefault="00090832" w:rsidP="00090832">
      <w:pPr>
        <w:pStyle w:val="Uppgift"/>
      </w:pPr>
      <w:r w:rsidRPr="00090832">
        <w:tab/>
      </w:r>
      <w:r w:rsidR="00F74D66" w:rsidRPr="00090832">
        <w:t xml:space="preserve">b) Efter att duken vikts på mitten är det 2 lager duk. Efter vikningarna på längden </w:t>
      </w:r>
      <w:r w:rsidR="0050368F">
        <w:br/>
        <w:t xml:space="preserve">    </w:t>
      </w:r>
      <w:r w:rsidR="00F74D66" w:rsidRPr="00090832">
        <w:t>blir det så här:</w:t>
      </w:r>
    </w:p>
    <w:p w:rsidR="00F74D66" w:rsidRPr="00185B8F" w:rsidRDefault="00F74D66" w:rsidP="00090832">
      <w:pPr>
        <w:pStyle w:val="Uppgift"/>
        <w:rPr>
          <w:u w:val="single"/>
        </w:rPr>
      </w:pPr>
      <w:r w:rsidRPr="00090832">
        <w:tab/>
      </w:r>
      <w:r w:rsidRPr="00185B8F">
        <w:tab/>
      </w:r>
      <w:r w:rsidRPr="00185B8F">
        <w:rPr>
          <w:u w:val="single"/>
        </w:rPr>
        <w:t>Vikning</w:t>
      </w:r>
      <w:r w:rsidRPr="00185B8F">
        <w:tab/>
      </w:r>
      <w:r w:rsidRPr="00185B8F">
        <w:rPr>
          <w:u w:val="single"/>
        </w:rPr>
        <w:t>Antal lager</w:t>
      </w:r>
      <w:r w:rsidRPr="00185B8F">
        <w:tab/>
      </w:r>
      <w:r w:rsidRPr="00185B8F">
        <w:rPr>
          <w:u w:val="single"/>
        </w:rPr>
        <w:t>Tjocklek</w:t>
      </w:r>
    </w:p>
    <w:p w:rsidR="00F74D66" w:rsidRPr="00185B8F" w:rsidRDefault="00F74D66" w:rsidP="00090832">
      <w:pPr>
        <w:pStyle w:val="Uppgift"/>
      </w:pPr>
      <w:r w:rsidRPr="00090832">
        <w:tab/>
      </w:r>
      <w:r w:rsidR="00090832">
        <w:tab/>
      </w:r>
      <w:r w:rsidRPr="00185B8F">
        <w:t>1</w:t>
      </w:r>
      <w:r w:rsidRPr="00185B8F">
        <w:tab/>
        <w:t>4</w:t>
      </w:r>
      <w:r w:rsidRPr="00185B8F">
        <w:tab/>
        <w:t>2,8 m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2</w:t>
      </w:r>
      <w:r w:rsidRPr="00185B8F">
        <w:tab/>
        <w:t>8</w:t>
      </w:r>
      <w:r w:rsidRPr="00185B8F">
        <w:tab/>
        <w:t>5,6 m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3</w:t>
      </w:r>
      <w:r w:rsidRPr="00185B8F">
        <w:tab/>
        <w:t>16</w:t>
      </w:r>
      <w:r w:rsidRPr="00185B8F">
        <w:tab/>
        <w:t>11,2 m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4</w:t>
      </w:r>
      <w:r w:rsidRPr="00185B8F">
        <w:tab/>
        <w:t>32</w:t>
      </w:r>
      <w:r w:rsidRPr="00185B8F">
        <w:tab/>
        <w:t>22,4 mm</w:t>
      </w:r>
    </w:p>
    <w:p w:rsidR="00F74D66" w:rsidRPr="00185B8F" w:rsidRDefault="00F74D66" w:rsidP="00090832">
      <w:pPr>
        <w:pStyle w:val="Uppgift"/>
      </w:pPr>
      <w:r w:rsidRPr="00185B8F">
        <w:tab/>
      </w:r>
      <w:r w:rsidR="00090832">
        <w:tab/>
      </w:r>
      <w:r w:rsidRPr="00185B8F">
        <w:t>5</w:t>
      </w:r>
      <w:r w:rsidRPr="00185B8F">
        <w:tab/>
        <w:t>64</w:t>
      </w:r>
      <w:r w:rsidRPr="00185B8F">
        <w:tab/>
        <w:t>44,8 mm</w:t>
      </w:r>
    </w:p>
    <w:p w:rsidR="00F74D66" w:rsidRPr="00185B8F" w:rsidRDefault="00F74D66" w:rsidP="00090832">
      <w:pPr>
        <w:pStyle w:val="Uppgift"/>
        <w:rPr>
          <w:u w:val="single"/>
        </w:rPr>
      </w:pPr>
      <w:r w:rsidRPr="00185B8F">
        <w:tab/>
      </w:r>
      <w:r w:rsidR="00090832">
        <w:tab/>
      </w:r>
      <w:r w:rsidRPr="00185B8F">
        <w:t>6</w:t>
      </w:r>
      <w:r w:rsidRPr="00185B8F">
        <w:tab/>
        <w:t>128</w:t>
      </w:r>
      <w:r w:rsidRPr="00185B8F">
        <w:tab/>
        <w:t xml:space="preserve">89,6 mm ≈ </w:t>
      </w:r>
      <w:r w:rsidRPr="00185B8F">
        <w:rPr>
          <w:u w:val="single"/>
        </w:rPr>
        <w:t>90 mm</w:t>
      </w:r>
    </w:p>
    <w:p w:rsidR="00F74D66" w:rsidRPr="00185B8F" w:rsidRDefault="00F74D66" w:rsidP="0050368F">
      <w:pPr>
        <w:pStyle w:val="Uppgift"/>
      </w:pPr>
      <w:r w:rsidRPr="0050368F">
        <w:rPr>
          <w:rStyle w:val="Uppgiftssiffra"/>
        </w:rPr>
        <w:t>12</w:t>
      </w:r>
      <w:r w:rsidRPr="00185B8F">
        <w:rPr>
          <w:b/>
        </w:rPr>
        <w:tab/>
      </w:r>
      <w:r w:rsidRPr="00185B8F">
        <w:t xml:space="preserve">Ena triangelns area: </w:t>
      </w:r>
      <w:r w:rsidR="0050368F" w:rsidRPr="0050368F">
        <w:rPr>
          <w:position w:val="-22"/>
        </w:rPr>
        <w:object w:dxaOrig="740" w:dyaOrig="580">
          <v:shape id="_x0000_i1025" type="#_x0000_t75" style="width:37.2pt;height:29.4pt" o:ole="">
            <v:imagedata r:id="rId17" o:title=""/>
          </v:shape>
          <o:OLEObject Type="Embed" ProgID="Equation.DSMT4" ShapeID="_x0000_i1025" DrawAspect="Content" ObjectID="_1565624678" r:id="rId18"/>
        </w:object>
      </w:r>
      <w:r w:rsidRPr="00185B8F">
        <w:t xml:space="preserve"> m</w:t>
      </w:r>
      <w:r w:rsidRPr="00185B8F">
        <w:rPr>
          <w:vertAlign w:val="superscript"/>
        </w:rPr>
        <w:t>2</w:t>
      </w:r>
      <w:r w:rsidRPr="00185B8F">
        <w:t xml:space="preserve"> = 6 750 m</w:t>
      </w:r>
      <w:r w:rsidRPr="00185B8F">
        <w:rPr>
          <w:vertAlign w:val="superscript"/>
        </w:rPr>
        <w:t>2</w:t>
      </w:r>
    </w:p>
    <w:p w:rsidR="00F74D66" w:rsidRPr="00185B8F" w:rsidRDefault="00F74D66" w:rsidP="0050368F">
      <w:pPr>
        <w:pStyle w:val="Uppgift"/>
      </w:pPr>
      <w:r w:rsidRPr="00185B8F">
        <w:tab/>
        <w:t xml:space="preserve">Andra triangelns area: </w:t>
      </w:r>
      <w:r w:rsidR="0050368F" w:rsidRPr="0050368F">
        <w:rPr>
          <w:position w:val="-22"/>
        </w:rPr>
        <w:object w:dxaOrig="820" w:dyaOrig="580">
          <v:shape id="_x0000_i1026" type="#_x0000_t75" style="width:40.8pt;height:29.4pt" o:ole="">
            <v:imagedata r:id="rId19" o:title=""/>
          </v:shape>
          <o:OLEObject Type="Embed" ProgID="Equation.DSMT4" ShapeID="_x0000_i1026" DrawAspect="Content" ObjectID="_1565624679" r:id="rId20"/>
        </w:object>
      </w:r>
      <w:r w:rsidRPr="00185B8F">
        <w:t xml:space="preserve"> m</w:t>
      </w:r>
      <w:r w:rsidRPr="00185B8F">
        <w:rPr>
          <w:vertAlign w:val="superscript"/>
        </w:rPr>
        <w:t>2</w:t>
      </w:r>
      <w:r w:rsidRPr="00185B8F">
        <w:t xml:space="preserve"> = 9 720 m</w:t>
      </w:r>
      <w:r w:rsidRPr="00185B8F">
        <w:rPr>
          <w:vertAlign w:val="superscript"/>
        </w:rPr>
        <w:t>2</w:t>
      </w:r>
    </w:p>
    <w:p w:rsidR="00F74D66" w:rsidRPr="00185B8F" w:rsidRDefault="00F74D66" w:rsidP="0050368F">
      <w:pPr>
        <w:pStyle w:val="Uppgift"/>
      </w:pPr>
      <w:r w:rsidRPr="00185B8F">
        <w:tab/>
        <w:t>Sammanlagd area: (6 750 + 9 720) m</w:t>
      </w:r>
      <w:r w:rsidRPr="00185B8F">
        <w:rPr>
          <w:vertAlign w:val="superscript"/>
        </w:rPr>
        <w:t>2</w:t>
      </w:r>
      <w:r w:rsidRPr="00185B8F">
        <w:t xml:space="preserve"> = 16 470 m</w:t>
      </w:r>
      <w:r w:rsidRPr="00185B8F">
        <w:rPr>
          <w:vertAlign w:val="superscript"/>
        </w:rPr>
        <w:t>2</w:t>
      </w:r>
    </w:p>
    <w:p w:rsidR="00F74D66" w:rsidRPr="00185B8F" w:rsidRDefault="0050368F" w:rsidP="0050368F">
      <w:pPr>
        <w:pStyle w:val="Uppgift"/>
      </w:pPr>
      <w:r>
        <w:tab/>
      </w:r>
      <w:r w:rsidR="00F74D66" w:rsidRPr="00185B8F">
        <w:t>Varje tomt har arean: 16 </w:t>
      </w:r>
      <w:proofErr w:type="gramStart"/>
      <w:r w:rsidR="00F74D66" w:rsidRPr="00185B8F">
        <w:t>470 / 18</w:t>
      </w:r>
      <w:proofErr w:type="gramEnd"/>
      <w:r w:rsidR="00F74D66" w:rsidRPr="00185B8F">
        <w:t xml:space="preserve"> m</w:t>
      </w:r>
      <w:r w:rsidR="00F74D66" w:rsidRPr="00185B8F">
        <w:rPr>
          <w:vertAlign w:val="superscript"/>
        </w:rPr>
        <w:t>2</w:t>
      </w:r>
      <w:r w:rsidR="00F74D66" w:rsidRPr="00185B8F">
        <w:t xml:space="preserve"> = 915 m</w:t>
      </w:r>
      <w:r w:rsidR="00F74D66" w:rsidRPr="00185B8F">
        <w:rPr>
          <w:vertAlign w:val="superscript"/>
        </w:rPr>
        <w:t>2</w:t>
      </w:r>
    </w:p>
    <w:p w:rsidR="00F74D66" w:rsidRPr="00185B8F" w:rsidRDefault="00F74D66" w:rsidP="0050368F">
      <w:pPr>
        <w:pStyle w:val="Uppgift"/>
      </w:pPr>
      <w:r w:rsidRPr="00185B8F">
        <w:tab/>
        <w:t xml:space="preserve">Pris per tomt: 915 ∙ 75 kr = 68 625 kr ≈ </w:t>
      </w:r>
      <w:r w:rsidRPr="00185B8F">
        <w:rPr>
          <w:u w:val="single"/>
        </w:rPr>
        <w:t>68 600 kr</w:t>
      </w:r>
    </w:p>
    <w:p w:rsidR="00E13E05" w:rsidRPr="00B706BA" w:rsidRDefault="00E13E05" w:rsidP="0050368F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26F6" w:rsidRDefault="001E26F6">
      <w:r>
        <w:separator/>
      </w:r>
    </w:p>
  </w:endnote>
  <w:endnote w:type="continuationSeparator" w:id="0">
    <w:p w:rsidR="001E26F6" w:rsidRDefault="001E26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26F6" w:rsidRDefault="001E26F6">
      <w:r>
        <w:separator/>
      </w:r>
    </w:p>
  </w:footnote>
  <w:footnote w:type="continuationSeparator" w:id="0">
    <w:p w:rsidR="001E26F6" w:rsidRDefault="001E26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0.2pt;height:13.2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BBF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246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6F6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4964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A40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0F78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5ED9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3AFE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0FD7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3A21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194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5A2C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57C1"/>
    <w:rsid w:val="00BD6655"/>
    <w:rsid w:val="00BD6658"/>
    <w:rsid w:val="00BD6B59"/>
    <w:rsid w:val="00BD7937"/>
    <w:rsid w:val="00BE16FA"/>
    <w:rsid w:val="00BE210E"/>
    <w:rsid w:val="00BE213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3C8D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microsoft.com/office/2011/relationships/people" Target="people.xml"/><Relationship Id="rId10" Type="http://schemas.openxmlformats.org/officeDocument/2006/relationships/image" Target="media/image4.pn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B720E4-0C6A-4DA5-992B-A43ADEF95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7</Words>
  <Characters>2320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5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17-08-30T16:56:00Z</dcterms:created>
  <dcterms:modified xsi:type="dcterms:W3CDTF">2017-08-30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